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6B3AB5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6B3AB5" w:rsidRPr="00915D44">
            <w:rPr>
              <w:rStyle w:val="Hyperlink"/>
              <w:noProof/>
            </w:rPr>
            <w:fldChar w:fldCharType="begin"/>
          </w:r>
          <w:r w:rsidR="006B3AB5" w:rsidRPr="00915D44">
            <w:rPr>
              <w:rStyle w:val="Hyperlink"/>
              <w:noProof/>
            </w:rPr>
            <w:instrText xml:space="preserve"> </w:instrText>
          </w:r>
          <w:r w:rsidR="006B3AB5">
            <w:rPr>
              <w:noProof/>
            </w:rPr>
            <w:instrText>HYPERLINK \l "_Toc436247953"</w:instrText>
          </w:r>
          <w:r w:rsidR="006B3AB5" w:rsidRPr="00915D44">
            <w:rPr>
              <w:rStyle w:val="Hyperlink"/>
              <w:noProof/>
            </w:rPr>
            <w:instrText xml:space="preserve"> </w:instrText>
          </w:r>
          <w:r w:rsidR="006B3AB5" w:rsidRPr="00915D44">
            <w:rPr>
              <w:rStyle w:val="Hyperlink"/>
              <w:noProof/>
            </w:rPr>
          </w:r>
          <w:r w:rsidR="006B3AB5" w:rsidRPr="00915D44">
            <w:rPr>
              <w:rStyle w:val="Hyperlink"/>
              <w:noProof/>
            </w:rPr>
            <w:fldChar w:fldCharType="separate"/>
          </w:r>
          <w:r w:rsidR="006B3AB5" w:rsidRPr="00915D44">
            <w:rPr>
              <w:rStyle w:val="Hyperlink"/>
              <w:noProof/>
            </w:rPr>
            <w:t>Statistics</w:t>
          </w:r>
          <w:r w:rsidR="006B3AB5">
            <w:rPr>
              <w:noProof/>
              <w:webHidden/>
            </w:rPr>
            <w:tab/>
          </w:r>
          <w:r w:rsidR="006B3AB5">
            <w:rPr>
              <w:noProof/>
              <w:webHidden/>
            </w:rPr>
            <w:fldChar w:fldCharType="begin"/>
          </w:r>
          <w:r w:rsidR="006B3AB5">
            <w:rPr>
              <w:noProof/>
              <w:webHidden/>
            </w:rPr>
            <w:instrText xml:space="preserve"> PAGEREF _Toc436247953 \h </w:instrText>
          </w:r>
          <w:r w:rsidR="006B3AB5">
            <w:rPr>
              <w:noProof/>
              <w:webHidden/>
            </w:rPr>
          </w:r>
          <w:r w:rsidR="006B3AB5">
            <w:rPr>
              <w:noProof/>
              <w:webHidden/>
            </w:rPr>
            <w:fldChar w:fldCharType="separate"/>
          </w:r>
          <w:r w:rsidR="006B3AB5">
            <w:rPr>
              <w:noProof/>
              <w:webHidden/>
            </w:rPr>
            <w:t>2</w:t>
          </w:r>
          <w:r w:rsidR="006B3AB5">
            <w:rPr>
              <w:noProof/>
              <w:webHidden/>
            </w:rPr>
            <w:fldChar w:fldCharType="end"/>
          </w:r>
          <w:r w:rsidR="006B3AB5" w:rsidRPr="00915D44">
            <w:rPr>
              <w:rStyle w:val="Hyperlink"/>
              <w:noProof/>
            </w:rPr>
            <w:fldChar w:fldCharType="end"/>
          </w:r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54" w:history="1">
            <w:r w:rsidRPr="00915D44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55" w:history="1">
            <w:r w:rsidRPr="00915D44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56" w:history="1">
            <w:r w:rsidRPr="00915D44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57" w:history="1">
            <w:r w:rsidRPr="00915D44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58" w:history="1">
            <w:r w:rsidRPr="00915D44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59" w:history="1">
            <w:r w:rsidRPr="00915D44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0" w:history="1">
            <w:r w:rsidRPr="00915D44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1" w:history="1">
            <w:r w:rsidRPr="00915D44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2" w:history="1">
            <w:r w:rsidRPr="00915D44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3" w:history="1">
            <w:r w:rsidRPr="00915D44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4" w:history="1">
            <w:r w:rsidRPr="00915D44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5" w:history="1">
            <w:r w:rsidRPr="00915D44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6" w:history="1">
            <w:r w:rsidRPr="00915D44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7" w:history="1">
            <w:r w:rsidRPr="00915D44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8" w:history="1">
            <w:r w:rsidRPr="00915D44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69" w:history="1">
            <w:r w:rsidRPr="00915D44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0" w:history="1">
            <w:r w:rsidRPr="00915D44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1" w:history="1">
            <w:r w:rsidRPr="00915D44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2" w:history="1">
            <w:r w:rsidRPr="00915D44">
              <w:rPr>
                <w:rStyle w:val="Hyperlink"/>
                <w:noProof/>
              </w:rPr>
              <w:t>Queu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3" w:history="1">
            <w:r w:rsidRPr="00915D44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4" w:history="1">
            <w:r w:rsidRPr="00915D44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5" w:history="1">
            <w:r w:rsidRPr="00915D44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6" w:history="1">
            <w:r w:rsidRPr="00915D44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B3AB5" w:rsidRDefault="006B3AB5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6247977" w:history="1">
            <w:r w:rsidRPr="00915D44">
              <w:rPr>
                <w:rStyle w:val="Hyperlink"/>
                <w:noProof/>
              </w:rPr>
              <w:t>Mean Value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6247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6247953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36.95pt" o:ole="">
            <v:imagedata r:id="rId7" o:title=""/>
          </v:shape>
          <o:OLEObject Type="Embed" ProgID="Equation.DSMT4" ShapeID="_x0000_i1025" DrawAspect="Content" ObjectID="_1509990039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6247954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9pt;height:24.1pt" o:ole="">
            <v:imagedata r:id="rId9" o:title=""/>
          </v:shape>
          <o:OLEObject Type="Embed" ProgID="Equation.DSMT4" ShapeID="_x0000_i1026" DrawAspect="Content" ObjectID="_1509990040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2pt;height:100.15pt" o:ole="">
            <v:imagedata r:id="rId11" o:title=""/>
          </v:shape>
          <o:OLEObject Type="Embed" ProgID="Equation.DSMT4" ShapeID="_x0000_i1027" DrawAspect="Content" ObjectID="_1509990041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6247955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6247956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6247957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1pt;height:36.95pt" o:ole="">
            <v:imagedata r:id="rId13" o:title=""/>
          </v:shape>
          <o:OLEObject Type="Embed" ProgID="Equation.DSMT4" ShapeID="_x0000_i1028" DrawAspect="Content" ObjectID="_1509990042" r:id="rId14"/>
        </w:object>
      </w:r>
    </w:p>
    <w:p w:rsidR="0089582B" w:rsidRDefault="000D675F" w:rsidP="000D675F">
      <w:pPr>
        <w:pStyle w:val="Heading1"/>
      </w:pPr>
      <w:bookmarkStart w:id="6" w:name="_Toc436247958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95pt;height:20.35pt" o:ole="">
            <v:imagedata r:id="rId15" o:title=""/>
          </v:shape>
          <o:OLEObject Type="Embed" ProgID="Equation.DSMT4" ShapeID="_x0000_i1029" DrawAspect="Content" ObjectID="_1509990043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35pt;height:34.1pt" o:ole="">
            <v:imagedata r:id="rId17" o:title=""/>
          </v:shape>
          <o:OLEObject Type="Embed" ProgID="Equation.DSMT4" ShapeID="_x0000_i1030" DrawAspect="Content" ObjectID="_1509990044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9pt;height:31.3pt" o:ole="">
            <v:imagedata r:id="rId19" o:title=""/>
          </v:shape>
          <o:OLEObject Type="Embed" ProgID="Equation.DSMT4" ShapeID="_x0000_i1031" DrawAspect="Content" ObjectID="_1509990045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15pt;height:21.9pt" o:ole="">
            <v:imagedata r:id="rId21" o:title=""/>
          </v:shape>
          <o:OLEObject Type="Embed" ProgID="Equation.DSMT4" ShapeID="_x0000_i1032" DrawAspect="Content" ObjectID="_1509990046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15pt;height:36.3pt" o:ole="">
            <v:imagedata r:id="rId23" o:title=""/>
          </v:shape>
          <o:OLEObject Type="Embed" ProgID="Equation.DSMT4" ShapeID="_x0000_i1033" DrawAspect="Content" ObjectID="_1509990047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09.9pt;height:20.35pt" o:ole="">
            <v:imagedata r:id="rId25" o:title=""/>
          </v:shape>
          <o:OLEObject Type="Embed" ProgID="Equation.DSMT4" ShapeID="_x0000_i1034" DrawAspect="Content" ObjectID="_1509990048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09.9pt;height:20.35pt" o:ole="">
            <v:imagedata r:id="rId27" o:title=""/>
          </v:shape>
          <o:OLEObject Type="Embed" ProgID="Equation.DSMT4" ShapeID="_x0000_i1035" DrawAspect="Content" ObjectID="_1509990049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1pt;height:34.1pt" o:ole="">
            <v:imagedata r:id="rId29" o:title=""/>
          </v:shape>
          <o:OLEObject Type="Embed" ProgID="Equation.DSMT4" ShapeID="_x0000_i1036" DrawAspect="Content" ObjectID="_1509990050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85pt;height:47.9pt" o:ole="">
            <v:imagedata r:id="rId31" o:title=""/>
          </v:shape>
          <o:OLEObject Type="Embed" ProgID="Equation.DSMT4" ShapeID="_x0000_i1037" DrawAspect="Content" ObjectID="_1509990051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20.35pt" o:ole="">
            <v:imagedata r:id="rId33" o:title=""/>
          </v:shape>
          <o:OLEObject Type="Embed" ProgID="Equation.DSMT4" ShapeID="_x0000_i1038" DrawAspect="Content" ObjectID="_1509990052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6pt;height:39.45pt" o:ole="">
            <v:imagedata r:id="rId35" o:title=""/>
          </v:shape>
          <o:OLEObject Type="Embed" ProgID="Equation.DSMT4" ShapeID="_x0000_i1039" DrawAspect="Content" ObjectID="_1509990053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8.15pt;height:34.1pt" o:ole="">
            <v:imagedata r:id="rId37" o:title=""/>
          </v:shape>
          <o:OLEObject Type="Embed" ProgID="Equation.DSMT4" ShapeID="_x0000_i1040" DrawAspect="Content" ObjectID="_1509990054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35pt;height:35.05pt" o:ole="">
            <v:imagedata r:id="rId39" o:title=""/>
          </v:shape>
          <o:OLEObject Type="Embed" ProgID="Equation.DSMT4" ShapeID="_x0000_i1041" DrawAspect="Content" ObjectID="_1509990055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35pt;height:20.35pt" o:ole="">
            <v:imagedata r:id="rId41" o:title=""/>
          </v:shape>
          <o:OLEObject Type="Embed" ProgID="Equation.DSMT4" ShapeID="_x0000_i1042" DrawAspect="Content" ObjectID="_1509990056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1pt;height:37.9pt" o:ole="">
            <v:imagedata r:id="rId43" o:title=""/>
          </v:shape>
          <o:OLEObject Type="Embed" ProgID="Equation.DSMT4" ShapeID="_x0000_i1043" DrawAspect="Content" ObjectID="_1509990057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 w:rsidR="008355F8">
        <w:rPr>
          <w:vertAlign w:val="subscript"/>
        </w:rPr>
        <w:t>i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6247959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6247960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4" type="#_x0000_t75" style="width:60.1pt;height:34.1pt" o:ole="">
            <v:imagedata r:id="rId46" o:title=""/>
          </v:shape>
          <o:OLEObject Type="Embed" ProgID="Equation.DSMT4" ShapeID="_x0000_i1044" DrawAspect="Content" ObjectID="_1509990058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1.75pt;height:67.95pt" o:ole="">
            <v:imagedata r:id="rId48" o:title=""/>
          </v:shape>
          <o:OLEObject Type="Embed" ProgID="Equation.DSMT4" ShapeID="_x0000_i1045" DrawAspect="Content" ObjectID="_1509990059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15pt;height:35.05pt" o:ole="">
            <v:imagedata r:id="rId50" o:title=""/>
          </v:shape>
          <o:OLEObject Type="Embed" ProgID="Equation.DSMT4" ShapeID="_x0000_i1046" DrawAspect="Content" ObjectID="_1509990060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6pt;height:37.9pt" o:ole="">
            <v:imagedata r:id="rId52" o:title=""/>
          </v:shape>
          <o:OLEObject Type="Embed" ProgID="Equation.DSMT4" ShapeID="_x0000_i1047" DrawAspect="Content" ObjectID="_1509990061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pt;height:34.1pt" o:ole="">
            <v:imagedata r:id="rId54" o:title=""/>
          </v:shape>
          <o:OLEObject Type="Embed" ProgID="Equation.DSMT4" ShapeID="_x0000_i1048" DrawAspect="Content" ObjectID="_1509990062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4.85pt;height:217.9pt" o:ole="">
            <v:imagedata r:id="rId56" o:title=""/>
          </v:shape>
          <o:OLEObject Type="Embed" ProgID="Equation.DSMT4" ShapeID="_x0000_i1049" DrawAspect="Content" ObjectID="_1509990063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6247961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6247962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6pt;height:65.75pt" o:ole="">
            <v:imagedata r:id="rId58" o:title=""/>
          </v:shape>
          <o:OLEObject Type="Embed" ProgID="Equation.DSMT4" ShapeID="_x0000_i1050" DrawAspect="Content" ObjectID="_1509990064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6247963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6247964"/>
      <w:r>
        <w:t>CTMC</w:t>
      </w:r>
      <w:bookmarkEnd w:id="12"/>
    </w:p>
    <w:p w:rsidR="009F2EFB" w:rsidRDefault="009F2EFB" w:rsidP="009B6D67">
      <w:pPr>
        <w:pStyle w:val="Heading2"/>
      </w:pPr>
      <w:bookmarkStart w:id="13" w:name="_Toc436247965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05pt" o:ole="">
            <v:imagedata r:id="rId60" o:title=""/>
          </v:shape>
          <o:OLEObject Type="Embed" ProgID="Equation.DSMT4" ShapeID="_x0000_i1051" DrawAspect="Content" ObjectID="_1509990065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6247966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6247967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7pt;height:36pt" o:ole="">
            <v:imagedata r:id="rId62" o:title=""/>
          </v:shape>
          <o:OLEObject Type="Embed" ProgID="Equation.DSMT4" ShapeID="_x0000_i1052" DrawAspect="Content" ObjectID="_1509990066" r:id="rId63"/>
        </w:object>
      </w:r>
      <w:r w:rsidR="000E6B06" w:rsidRPr="000E6B06">
        <w:t xml:space="preserve"> </w:t>
      </w:r>
    </w:p>
    <w:p w:rsidR="001C5D33" w:rsidRDefault="001C5D33" w:rsidP="00CB5A16">
      <w:pPr>
        <w:pStyle w:val="NoSpacing"/>
      </w:pPr>
    </w:p>
    <w:p w:rsidR="00790A2E" w:rsidRDefault="00790A2E" w:rsidP="00790A2E">
      <w:pPr>
        <w:pStyle w:val="Heading3"/>
      </w:pPr>
      <w:bookmarkStart w:id="17" w:name="_Toc436247968"/>
      <w:r>
        <w:t>M/M/1</w:t>
      </w:r>
      <w:bookmarkEnd w:id="17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8" w:name="_Toc436247969"/>
      <w:r>
        <w:t>M/M/1/N</w:t>
      </w:r>
      <w:bookmarkEnd w:id="18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3" type="#_x0000_t75" style="width:134pt;height:54.15pt" o:ole="">
            <v:imagedata r:id="rId64" o:title=""/>
          </v:shape>
          <o:OLEObject Type="Embed" ProgID="Equation.DSMT4" ShapeID="_x0000_i1053" DrawAspect="Content" ObjectID="_1509990067" r:id="rId65"/>
        </w:object>
      </w:r>
    </w:p>
    <w:p w:rsidR="00E33C53" w:rsidRDefault="00E33C53" w:rsidP="00A01488">
      <w:pPr>
        <w:pStyle w:val="NoSpacing"/>
      </w:pPr>
      <w:r w:rsidRPr="00E33C53">
        <w:rPr>
          <w:position w:val="-16"/>
        </w:rPr>
        <w:object w:dxaOrig="880" w:dyaOrig="480">
          <v:shape id="_x0000_i1054" type="#_x0000_t75" style="width:44.15pt;height:24.1pt" o:ole="">
            <v:imagedata r:id="rId66" o:title=""/>
          </v:shape>
          <o:OLEObject Type="Embed" ProgID="Equation.DSMT4" ShapeID="_x0000_i1054" DrawAspect="Content" ObjectID="_1509990068" r:id="rId67"/>
        </w:objec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19" w:name="_Toc434406131"/>
      <w:bookmarkStart w:id="20" w:name="_Toc436247970"/>
      <w:r>
        <w:t>M/M/C</w:t>
      </w:r>
      <w:bookmarkEnd w:id="19"/>
      <w:bookmarkEnd w:id="20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795EEF" w:rsidRDefault="00795EEF" w:rsidP="002C152F">
      <w:pPr>
        <w:pStyle w:val="NoSpacing"/>
      </w:pPr>
    </w:p>
    <w:p w:rsidR="00807F2B" w:rsidRDefault="00795EEF" w:rsidP="000A6CDD">
      <w:pPr>
        <w:pStyle w:val="NoSpacing"/>
      </w:pPr>
      <w:r>
        <w:t xml:space="preserve">Does </w:t>
      </w:r>
      <w:r w:rsidR="00663862">
        <w:t xml:space="preserve">the </w:t>
      </w:r>
      <w:r>
        <w:t xml:space="preserve">μ </w:t>
      </w:r>
      <w:r w:rsidR="00663862">
        <w:t xml:space="preserve">you use for equations </w:t>
      </w:r>
      <w:r>
        <w:t xml:space="preserve">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0A6CDD" w:rsidRPr="00795EEF" w:rsidRDefault="000A6CDD" w:rsidP="000A6CDD">
      <w:pPr>
        <w:pStyle w:val="NoSpacing"/>
      </w:pPr>
    </w:p>
    <w:p w:rsidR="00574CDD" w:rsidRDefault="00574CDD" w:rsidP="00807F2B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55" type="#_x0000_t75" style="width:193.75pt;height:46pt" o:ole="">
            <v:imagedata r:id="rId68" o:title=""/>
          </v:shape>
          <o:OLEObject Type="Embed" ProgID="Equation.DSMT4" ShapeID="_x0000_i1055" DrawAspect="Content" ObjectID="_1509990069" r:id="rId69"/>
        </w:object>
      </w:r>
    </w:p>
    <w:p w:rsidR="00147D13" w:rsidRDefault="00147D13" w:rsidP="00807F2B">
      <w:pPr>
        <w:pStyle w:val="NoSpacing"/>
        <w:rPr>
          <w:b/>
        </w:rPr>
      </w:pPr>
      <w:r w:rsidRPr="00147D13">
        <w:rPr>
          <w:b/>
          <w:position w:val="-74"/>
        </w:rPr>
        <w:object w:dxaOrig="2720" w:dyaOrig="1600">
          <v:shape id="_x0000_i1056" type="#_x0000_t75" style="width:135.85pt;height:80.15pt" o:ole="">
            <v:imagedata r:id="rId70" o:title=""/>
          </v:shape>
          <o:OLEObject Type="Embed" ProgID="Equation.DSMT4" ShapeID="_x0000_i1056" DrawAspect="Content" ObjectID="_1509990070" r:id="rId71"/>
        </w:object>
      </w:r>
    </w:p>
    <w:p w:rsidR="00790A2E" w:rsidRDefault="00790A2E" w:rsidP="00790A2E">
      <w:pPr>
        <w:pStyle w:val="NoSpacing"/>
      </w:pPr>
    </w:p>
    <w:p w:rsidR="00790A2E" w:rsidRDefault="00790A2E" w:rsidP="00790A2E">
      <w:pPr>
        <w:pStyle w:val="Heading3"/>
      </w:pPr>
      <w:bookmarkStart w:id="21" w:name="_Toc436247971"/>
      <w:r>
        <w:t>M/M/∞</w:t>
      </w:r>
      <w:bookmarkEnd w:id="21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7" type="#_x0000_t75" style="width:41.95pt;height:21.9pt" o:ole="">
            <v:imagedata r:id="rId72" o:title=""/>
          </v:shape>
          <o:OLEObject Type="Embed" ProgID="Equation.DSMT4" ShapeID="_x0000_i1057" DrawAspect="Content" ObjectID="_1509990071" r:id="rId73"/>
        </w:object>
      </w:r>
    </w:p>
    <w:p w:rsidR="00BA0A59" w:rsidRP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BA0A59" w:rsidRDefault="00BA0A59" w:rsidP="00BA0A59">
      <w:pPr>
        <w:pStyle w:val="Heading2"/>
      </w:pPr>
      <w:bookmarkStart w:id="22" w:name="_Toc436247972"/>
      <w:r>
        <w:t>Queuing</w:t>
      </w:r>
      <w:bookmarkEnd w:id="22"/>
    </w:p>
    <w:p w:rsidR="00807F2B" w:rsidRDefault="00807F2B" w:rsidP="00807F2B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>]: probability that a process will be blocked when entering the system and be placed in the queue</w:t>
      </w:r>
    </w:p>
    <w:p w:rsidR="00807F2B" w:rsidRDefault="00807F2B" w:rsidP="00807F2B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58" type="#_x0000_t75" style="width:150.9pt;height:39.15pt" o:ole="">
            <v:imagedata r:id="rId74" o:title=""/>
          </v:shape>
          <o:OLEObject Type="Embed" ProgID="Equation.DSMT4" ShapeID="_x0000_i1058" DrawAspect="Content" ObjectID="_1509990072" r:id="rId75"/>
        </w:object>
      </w:r>
    </w:p>
    <w:p w:rsidR="00775C05" w:rsidRDefault="00775C05" w:rsidP="00775C05">
      <w:pPr>
        <w:pStyle w:val="NoSpacing"/>
      </w:pPr>
    </w:p>
    <w:p w:rsidR="002C152F" w:rsidRDefault="002C152F" w:rsidP="002C152F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>
        <w:t xml:space="preserve"> &lt; ρ</w:t>
      </w:r>
    </w:p>
    <w:p w:rsidR="00CD33FC" w:rsidRDefault="00CD33FC" w:rsidP="00A23387">
      <w:pPr>
        <w:pStyle w:val="NoSpacing"/>
        <w:rPr>
          <w:b/>
        </w:rPr>
      </w:pPr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9" type="#_x0000_t75" style="width:108.95pt;height:36pt" o:ole="">
            <v:imagedata r:id="rId76" o:title=""/>
          </v:shape>
          <o:OLEObject Type="Embed" ProgID="Equation.DSMT4" ShapeID="_x0000_i1059" DrawAspect="Content" ObjectID="_1509990073" r:id="rId77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60" type="#_x0000_t75" style="width:98pt;height:32.85pt" o:ole="">
            <v:imagedata r:id="rId78" o:title=""/>
          </v:shape>
          <o:OLEObject Type="Embed" ProgID="Equation.DSMT4" ShapeID="_x0000_i1060" DrawAspect="Content" ObjectID="_1509990074" r:id="rId79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61" type="#_x0000_t75" style="width:154pt;height:41.95pt" o:ole="">
            <v:imagedata r:id="rId80" o:title=""/>
          </v:shape>
          <o:OLEObject Type="Embed" ProgID="Equation.DSMT4" ShapeID="_x0000_i1061" DrawAspect="Content" ObjectID="_1509990075" r:id="rId81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Pr="004B774A">
        <w:rPr>
          <w:position w:val="-34"/>
        </w:rPr>
        <w:object w:dxaOrig="2900" w:dyaOrig="760">
          <v:shape id="_x0000_i1062" type="#_x0000_t75" style="width:144.95pt;height:37.9pt" o:ole="">
            <v:imagedata r:id="rId82" o:title=""/>
          </v:shape>
          <o:OLEObject Type="Embed" ProgID="Equation.DSMT4" ShapeID="_x0000_i1062" DrawAspect="Content" ObjectID="_1509990076" r:id="rId83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63" type="#_x0000_t75" style="width:96.75pt;height:38.8pt" o:ole="">
            <v:imagedata r:id="rId84" o:title=""/>
          </v:shape>
          <o:OLEObject Type="Embed" ProgID="Equation.DSMT4" ShapeID="_x0000_i1063" DrawAspect="Content" ObjectID="_1509990077" r:id="rId85"/>
        </w:object>
      </w:r>
    </w:p>
    <w:p w:rsidR="00BA0A59" w:rsidRPr="004B774A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4" type="#_x0000_t75" style="width:92.95pt;height:180pt" o:ole="">
            <v:imagedata r:id="rId86" o:title=""/>
          </v:shape>
          <o:OLEObject Type="Embed" ProgID="Equation.DSMT4" ShapeID="_x0000_i1064" DrawAspect="Content" ObjectID="_1509990078" r:id="rId87"/>
        </w:object>
      </w:r>
    </w:p>
    <w:p w:rsidR="00DB0D1A" w:rsidRDefault="00DB0D1A" w:rsidP="00DB0D1A">
      <w:pPr>
        <w:pStyle w:val="Heading2"/>
      </w:pPr>
      <w:bookmarkStart w:id="23" w:name="_Toc434406134"/>
      <w:bookmarkStart w:id="24" w:name="_Toc436247973"/>
      <w:r>
        <w:t>Square Root Staffing Rule</w:t>
      </w:r>
      <w:bookmarkEnd w:id="23"/>
      <w:bookmarkEnd w:id="24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5" type="#_x0000_t75" style="width:13.75pt;height:19.1pt" o:ole="">
            <v:imagedata r:id="rId88" o:title=""/>
          </v:shape>
          <o:OLEObject Type="Embed" ProgID="Equation.DSMT4" ShapeID="_x0000_i1065" DrawAspect="Content" ObjectID="_1509990079" r:id="rId89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6" type="#_x0000_t75" style="width:68.85pt;height:20.05pt" o:ole="">
            <v:imagedata r:id="rId90" o:title=""/>
          </v:shape>
          <o:OLEObject Type="Embed" ProgID="Equation.DSMT4" ShapeID="_x0000_i1066" DrawAspect="Content" ObjectID="_1509990080" r:id="rId91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7" type="#_x0000_t75" style="width:73.9pt;height:36.95pt" o:ole="">
            <v:imagedata r:id="rId92" o:title=""/>
          </v:shape>
          <o:OLEObject Type="Embed" ProgID="Equation.DSMT4" ShapeID="_x0000_i1067" DrawAspect="Content" ObjectID="_1509990081" r:id="rId93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 [k]: </w:t>
      </w:r>
      <w:r w:rsidR="000221A2">
        <w:t>a constant…just assume 1 for now</w:t>
      </w:r>
    </w:p>
    <w:p w:rsidR="00DB0D1A" w:rsidRDefault="00DB0D1A" w:rsidP="00DB0D1A">
      <w:pPr>
        <w:pStyle w:val="Heading3"/>
      </w:pPr>
      <w:bookmarkStart w:id="25" w:name="_Toc434406135"/>
      <w:bookmarkStart w:id="26" w:name="_Toc436247974"/>
      <w:r>
        <w:t>e.g.)</w:t>
      </w:r>
      <w:bookmarkEnd w:id="25"/>
      <w:bookmarkEnd w:id="2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8" type="#_x0000_t75" style="width:143.05pt;height:62.3pt" o:ole="">
            <v:imagedata r:id="rId94" o:title=""/>
          </v:shape>
          <o:OLEObject Type="Embed" ProgID="Equation.DSMT4" ShapeID="_x0000_i1068" DrawAspect="Content" ObjectID="_1509990082" r:id="rId95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27" w:name="_Toc436247975"/>
      <w:r>
        <w:t>Jackson Networks</w:t>
      </w:r>
      <w:bookmarkEnd w:id="27"/>
    </w:p>
    <w:p w:rsidR="00A838B9" w:rsidRP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BF0660" w:rsidRDefault="00200499" w:rsidP="003E2C89">
      <w:pPr>
        <w:pStyle w:val="NoSpacing"/>
      </w:pPr>
      <w:r w:rsidRPr="00C65285">
        <w:rPr>
          <w:position w:val="-14"/>
        </w:rPr>
        <w:object w:dxaOrig="3960" w:dyaOrig="400">
          <v:shape id="_x0000_i1069" type="#_x0000_t75" style="width:198.15pt;height:20.05pt" o:ole="">
            <v:imagedata r:id="rId96" o:title=""/>
          </v:shape>
          <o:OLEObject Type="Embed" ProgID="Equation.DSMT4" ShapeID="_x0000_i1069" DrawAspect="Content" ObjectID="_1509990083" r:id="rId97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70" type="#_x0000_t75" style="width:34.1pt;height:34.1pt" o:ole="">
            <v:imagedata r:id="rId98" o:title=""/>
          </v:shape>
          <o:OLEObject Type="Embed" ProgID="Equation.DSMT4" ShapeID="_x0000_i1070" DrawAspect="Content" ObjectID="_1509990084" r:id="rId99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71" type="#_x0000_t75" style="width:78.9pt;height:34.1pt" o:ole="">
            <v:imagedata r:id="rId100" o:title=""/>
          </v:shape>
          <o:OLEObject Type="Embed" ProgID="Equation.DSMT4" ShapeID="_x0000_i1071" DrawAspect="Content" ObjectID="_1509990085" r:id="rId101"/>
        </w:object>
      </w: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>probability of the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28" w:name="_Toc436247976"/>
      <w:r>
        <w:t>Traffic Equations</w:t>
      </w:r>
      <w:bookmarkEnd w:id="28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Pr="00B421BB" w:rsidRDefault="00B421BB" w:rsidP="00B421BB">
      <w:pPr>
        <w:pStyle w:val="NoSpacing"/>
      </w:pPr>
    </w:p>
    <w:p w:rsidR="003751BD" w:rsidRDefault="00032623" w:rsidP="003751BD">
      <w:pPr>
        <w:pStyle w:val="Heading1"/>
      </w:pPr>
      <w:bookmarkStart w:id="29" w:name="_Toc436247977"/>
      <w:r>
        <w:t>Mean Value Analysis</w:t>
      </w:r>
      <w:bookmarkEnd w:id="29"/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032623" w:rsidRPr="006D70E6" w:rsidRDefault="00032623" w:rsidP="00032623">
      <w:pPr>
        <w:pStyle w:val="NoSpacing"/>
      </w:pPr>
      <w:r>
        <w:rPr>
          <w:b/>
        </w:rPr>
        <w:t>Pareto distribution</w:t>
      </w:r>
      <w:r>
        <w:t xml:space="preserve">: an exponential which doesn’t start at 0 (a.k.a. </w:t>
      </w:r>
      <w:proofErr w:type="spellStart"/>
      <w:r>
        <w:rPr>
          <w:b/>
        </w:rPr>
        <w:t>zipfian</w:t>
      </w:r>
      <w:proofErr w:type="spellEnd"/>
      <w:r>
        <w:t>)</w:t>
      </w:r>
    </w:p>
    <w:p w:rsidR="00032623" w:rsidRDefault="00032623" w:rsidP="00032623">
      <w:pPr>
        <w:pStyle w:val="NoSpacing"/>
      </w:pPr>
    </w:p>
    <w:p w:rsidR="00032623" w:rsidRPr="00756A01" w:rsidRDefault="00032623" w:rsidP="00032623">
      <w:pPr>
        <w:pStyle w:val="NoSpacing"/>
      </w:pPr>
      <w:r>
        <w:t>Just think: 99% controls 50% and 1% controls the rest</w:t>
      </w:r>
    </w:p>
    <w:p w:rsidR="00032623" w:rsidRPr="009F2EFB" w:rsidRDefault="00032623" w:rsidP="009F2EFB">
      <w:pPr>
        <w:pStyle w:val="NoSpacing"/>
      </w:pPr>
    </w:p>
    <w:sectPr w:rsidR="00032623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"/>
  </w:num>
  <w:num w:numId="3">
    <w:abstractNumId w:val="10"/>
  </w:num>
  <w:num w:numId="4">
    <w:abstractNumId w:val="5"/>
  </w:num>
  <w:num w:numId="5">
    <w:abstractNumId w:val="6"/>
  </w:num>
  <w:num w:numId="6">
    <w:abstractNumId w:val="11"/>
  </w:num>
  <w:num w:numId="7">
    <w:abstractNumId w:val="1"/>
  </w:num>
  <w:num w:numId="8">
    <w:abstractNumId w:val="3"/>
  </w:num>
  <w:num w:numId="9">
    <w:abstractNumId w:val="0"/>
  </w:num>
  <w:num w:numId="10">
    <w:abstractNumId w:val="8"/>
  </w:num>
  <w:num w:numId="11">
    <w:abstractNumId w:val="4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6CFB"/>
    <w:rsid w:val="00007A89"/>
    <w:rsid w:val="00010948"/>
    <w:rsid w:val="00012F64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91E34"/>
    <w:rsid w:val="0009323E"/>
    <w:rsid w:val="00094D4D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FC7"/>
    <w:rsid w:val="001250ED"/>
    <w:rsid w:val="001363EE"/>
    <w:rsid w:val="0014394F"/>
    <w:rsid w:val="0014791E"/>
    <w:rsid w:val="00147D13"/>
    <w:rsid w:val="00150B85"/>
    <w:rsid w:val="0015150B"/>
    <w:rsid w:val="00152B40"/>
    <w:rsid w:val="00180EC6"/>
    <w:rsid w:val="00184B7A"/>
    <w:rsid w:val="00187D5A"/>
    <w:rsid w:val="00190327"/>
    <w:rsid w:val="00192069"/>
    <w:rsid w:val="001A1CDD"/>
    <w:rsid w:val="001A6287"/>
    <w:rsid w:val="001B11C1"/>
    <w:rsid w:val="001C1B93"/>
    <w:rsid w:val="001C29C8"/>
    <w:rsid w:val="001C5D33"/>
    <w:rsid w:val="001C65C7"/>
    <w:rsid w:val="001C78B4"/>
    <w:rsid w:val="001E0AEB"/>
    <w:rsid w:val="001E1DAC"/>
    <w:rsid w:val="001E6ED2"/>
    <w:rsid w:val="00200499"/>
    <w:rsid w:val="00200930"/>
    <w:rsid w:val="00245C91"/>
    <w:rsid w:val="00257310"/>
    <w:rsid w:val="0026782C"/>
    <w:rsid w:val="00276123"/>
    <w:rsid w:val="00280391"/>
    <w:rsid w:val="00287906"/>
    <w:rsid w:val="002C152F"/>
    <w:rsid w:val="002D183D"/>
    <w:rsid w:val="002D614D"/>
    <w:rsid w:val="002D6B0A"/>
    <w:rsid w:val="002E5DC1"/>
    <w:rsid w:val="002F1793"/>
    <w:rsid w:val="00310768"/>
    <w:rsid w:val="00313BC5"/>
    <w:rsid w:val="00330003"/>
    <w:rsid w:val="00343177"/>
    <w:rsid w:val="00357A5E"/>
    <w:rsid w:val="003751BD"/>
    <w:rsid w:val="003A2989"/>
    <w:rsid w:val="003E1F65"/>
    <w:rsid w:val="003E2C89"/>
    <w:rsid w:val="003E4BAD"/>
    <w:rsid w:val="00410270"/>
    <w:rsid w:val="00425B54"/>
    <w:rsid w:val="00432547"/>
    <w:rsid w:val="00432758"/>
    <w:rsid w:val="00432FAD"/>
    <w:rsid w:val="004346E1"/>
    <w:rsid w:val="0045423C"/>
    <w:rsid w:val="004563FE"/>
    <w:rsid w:val="004566B6"/>
    <w:rsid w:val="00466719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7F41"/>
    <w:rsid w:val="004F735F"/>
    <w:rsid w:val="00542E59"/>
    <w:rsid w:val="00565016"/>
    <w:rsid w:val="00566520"/>
    <w:rsid w:val="00574CDD"/>
    <w:rsid w:val="0059672C"/>
    <w:rsid w:val="005E3790"/>
    <w:rsid w:val="005E3AD4"/>
    <w:rsid w:val="00623142"/>
    <w:rsid w:val="00631142"/>
    <w:rsid w:val="006409EA"/>
    <w:rsid w:val="00640E97"/>
    <w:rsid w:val="00641EAC"/>
    <w:rsid w:val="00641ED2"/>
    <w:rsid w:val="00651721"/>
    <w:rsid w:val="006522BE"/>
    <w:rsid w:val="00653D8B"/>
    <w:rsid w:val="0066047D"/>
    <w:rsid w:val="00663862"/>
    <w:rsid w:val="0069447F"/>
    <w:rsid w:val="00697663"/>
    <w:rsid w:val="006A7508"/>
    <w:rsid w:val="006B3AB5"/>
    <w:rsid w:val="006D0BDC"/>
    <w:rsid w:val="006D209D"/>
    <w:rsid w:val="006D4BD5"/>
    <w:rsid w:val="006E313A"/>
    <w:rsid w:val="006F0F21"/>
    <w:rsid w:val="006F5FD1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342A8"/>
    <w:rsid w:val="008355F8"/>
    <w:rsid w:val="00842FD2"/>
    <w:rsid w:val="008757FC"/>
    <w:rsid w:val="00884B2C"/>
    <w:rsid w:val="00884D28"/>
    <w:rsid w:val="0089162C"/>
    <w:rsid w:val="0089582B"/>
    <w:rsid w:val="008A5124"/>
    <w:rsid w:val="008A7A1A"/>
    <w:rsid w:val="008C7350"/>
    <w:rsid w:val="008F17D9"/>
    <w:rsid w:val="009000B0"/>
    <w:rsid w:val="00930450"/>
    <w:rsid w:val="0093184D"/>
    <w:rsid w:val="00940C72"/>
    <w:rsid w:val="009424C1"/>
    <w:rsid w:val="00946B85"/>
    <w:rsid w:val="009836A6"/>
    <w:rsid w:val="00984750"/>
    <w:rsid w:val="00993329"/>
    <w:rsid w:val="00995124"/>
    <w:rsid w:val="009A2C9B"/>
    <w:rsid w:val="009B6D67"/>
    <w:rsid w:val="009C1736"/>
    <w:rsid w:val="009F1A12"/>
    <w:rsid w:val="009F2EFB"/>
    <w:rsid w:val="00A01488"/>
    <w:rsid w:val="00A04790"/>
    <w:rsid w:val="00A23387"/>
    <w:rsid w:val="00A30D4E"/>
    <w:rsid w:val="00A47B80"/>
    <w:rsid w:val="00A53B5F"/>
    <w:rsid w:val="00A57C37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66C3"/>
    <w:rsid w:val="00B13A70"/>
    <w:rsid w:val="00B203E3"/>
    <w:rsid w:val="00B27379"/>
    <w:rsid w:val="00B421BB"/>
    <w:rsid w:val="00B42BD8"/>
    <w:rsid w:val="00B51E3E"/>
    <w:rsid w:val="00B675BC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34685"/>
    <w:rsid w:val="00C520A2"/>
    <w:rsid w:val="00C52F21"/>
    <w:rsid w:val="00C5326D"/>
    <w:rsid w:val="00C53361"/>
    <w:rsid w:val="00C549F7"/>
    <w:rsid w:val="00C565EA"/>
    <w:rsid w:val="00C57717"/>
    <w:rsid w:val="00C65285"/>
    <w:rsid w:val="00C92604"/>
    <w:rsid w:val="00C946E0"/>
    <w:rsid w:val="00CA24EA"/>
    <w:rsid w:val="00CA2A1A"/>
    <w:rsid w:val="00CA627C"/>
    <w:rsid w:val="00CB075D"/>
    <w:rsid w:val="00CB5A16"/>
    <w:rsid w:val="00CD33FC"/>
    <w:rsid w:val="00CF65DB"/>
    <w:rsid w:val="00D0316B"/>
    <w:rsid w:val="00D04E66"/>
    <w:rsid w:val="00D21CEB"/>
    <w:rsid w:val="00D3367A"/>
    <w:rsid w:val="00D35611"/>
    <w:rsid w:val="00D41CEA"/>
    <w:rsid w:val="00D463F9"/>
    <w:rsid w:val="00D53063"/>
    <w:rsid w:val="00D62A77"/>
    <w:rsid w:val="00D639AB"/>
    <w:rsid w:val="00D96766"/>
    <w:rsid w:val="00D97EB6"/>
    <w:rsid w:val="00DA0EBA"/>
    <w:rsid w:val="00DA6429"/>
    <w:rsid w:val="00DB0D1A"/>
    <w:rsid w:val="00DC18CB"/>
    <w:rsid w:val="00DD7FB7"/>
    <w:rsid w:val="00E15B41"/>
    <w:rsid w:val="00E33C53"/>
    <w:rsid w:val="00E35B92"/>
    <w:rsid w:val="00E42A90"/>
    <w:rsid w:val="00E46A41"/>
    <w:rsid w:val="00E66236"/>
    <w:rsid w:val="00E7124A"/>
    <w:rsid w:val="00EA6DD1"/>
    <w:rsid w:val="00EB630E"/>
    <w:rsid w:val="00ED19A0"/>
    <w:rsid w:val="00F02FBD"/>
    <w:rsid w:val="00F264B9"/>
    <w:rsid w:val="00F54F57"/>
    <w:rsid w:val="00F732DD"/>
    <w:rsid w:val="00F8728E"/>
    <w:rsid w:val="00F9543F"/>
    <w:rsid w:val="00FA5749"/>
    <w:rsid w:val="00FB58DB"/>
    <w:rsid w:val="00FB6986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C50805-5B07-46DC-A01F-F3B6F441DA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62</TotalTime>
  <Pages>1</Pages>
  <Words>1534</Words>
  <Characters>874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97</cp:revision>
  <cp:lastPrinted>2015-11-26T01:50:00Z</cp:lastPrinted>
  <dcterms:created xsi:type="dcterms:W3CDTF">2015-09-16T18:53:00Z</dcterms:created>
  <dcterms:modified xsi:type="dcterms:W3CDTF">2015-11-26T01:51:00Z</dcterms:modified>
</cp:coreProperties>
</file>